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1657"/>
        <w:gridCol w:w="4111"/>
      </w:tblGrid>
      <w:tr w:rsidR="00722ACA" w:rsidTr="00724334">
        <w:trPr>
          <w:trHeight w:val="707"/>
        </w:trPr>
        <w:tc>
          <w:tcPr>
            <w:tcW w:w="3686" w:type="dxa"/>
            <w:vMerge w:val="restart"/>
          </w:tcPr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47638B6F" wp14:editId="50E90DD2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36196</wp:posOffset>
                  </wp:positionV>
                  <wp:extent cx="1933575" cy="1407868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685" b="46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5649" cy="1416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Минобрнауки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России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Федеральное государственно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б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юджетное 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образовательное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учреждение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в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ысшего образования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«Национальный исследовательский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>у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ниверситет «МЭИ»</w:t>
            </w:r>
          </w:p>
          <w:p w:rsidR="00722AC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111250, Россия, Москва, 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proofErr w:type="spellStart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Красноказарменная</w:t>
            </w:r>
            <w:proofErr w:type="spellEnd"/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ул.,</w:t>
            </w:r>
            <w:r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14,</w:t>
            </w:r>
          </w:p>
          <w:p w:rsidR="00722ACA" w:rsidRPr="0008125A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</w:rPr>
              <w:t>Тел.: (495) 362-75-60, факс: (495)362-89-38</w:t>
            </w:r>
          </w:p>
          <w:p w:rsidR="00722ACA" w:rsidRPr="005E5768" w:rsidRDefault="00722ACA" w:rsidP="00604CCD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</w:pPr>
            <w:proofErr w:type="spellStart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>E-mail</w:t>
            </w:r>
            <w:proofErr w:type="spellEnd"/>
            <w:r w:rsidRPr="005E5768">
              <w:rPr>
                <w:rFonts w:ascii="Times New Roman" w:hAnsi="Times New Roman" w:cs="Times New Roman"/>
                <w:b/>
                <w:sz w:val="16"/>
                <w:szCs w:val="16"/>
                <w:lang w:val="de-DE"/>
              </w:rPr>
              <w:t xml:space="preserve">: </w:t>
            </w:r>
            <w:hyperlink r:id="rId7" w:history="1">
              <w:r w:rsidRPr="005E5768">
                <w:rPr>
                  <w:rStyle w:val="a4"/>
                  <w:rFonts w:ascii="Times New Roman" w:hAnsi="Times New Roman" w:cs="Times New Roman"/>
                  <w:b/>
                  <w:sz w:val="16"/>
                  <w:szCs w:val="16"/>
                  <w:lang w:val="de-DE"/>
                </w:rPr>
                <w:t>universe@mpei.ac.ru</w:t>
              </w:r>
            </w:hyperlink>
          </w:p>
          <w:p w:rsidR="00722ACA" w:rsidRPr="0008125A" w:rsidRDefault="00722ACA" w:rsidP="0008125A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</w:pPr>
            <w:r w:rsidRPr="0008125A"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  <w:t>http://www.mpei.ru</w:t>
            </w:r>
          </w:p>
        </w:tc>
        <w:tc>
          <w:tcPr>
            <w:tcW w:w="5768" w:type="dxa"/>
            <w:gridSpan w:val="2"/>
          </w:tcPr>
          <w:p w:rsidR="00722ACA" w:rsidRPr="00003C55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ХАРАКТЕРИСТИКА – ОТЗЫВ</w:t>
            </w:r>
          </w:p>
          <w:p w:rsidR="00722ACA" w:rsidRDefault="00722ACA" w:rsidP="00CD62B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03C55">
              <w:rPr>
                <w:rFonts w:ascii="Times New Roman" w:hAnsi="Times New Roman" w:cs="Times New Roman"/>
                <w:b/>
                <w:sz w:val="32"/>
                <w:szCs w:val="32"/>
              </w:rPr>
              <w:t>ПО ПРАКТИКЕ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84E5B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bottom w:val="single" w:sz="4" w:space="0" w:color="auto"/>
            </w:tcBorders>
          </w:tcPr>
          <w:p w:rsidR="00722ACA" w:rsidRPr="00612B9E" w:rsidRDefault="00612B9E" w:rsidP="00612B9E">
            <w:pPr>
              <w:pStyle w:val="a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2B9E">
              <w:rPr>
                <w:rFonts w:ascii="Times New Roman" w:hAnsi="Times New Roman" w:cs="Times New Roman"/>
                <w:sz w:val="28"/>
                <w:szCs w:val="28"/>
              </w:rPr>
              <w:t xml:space="preserve">Производственная практика: </w:t>
            </w:r>
            <w:r w:rsidR="00AD4666" w:rsidRPr="00612B9E">
              <w:rPr>
                <w:rFonts w:ascii="Times New Roman" w:hAnsi="Times New Roman" w:cs="Times New Roman"/>
                <w:sz w:val="28"/>
                <w:szCs w:val="28"/>
              </w:rPr>
              <w:t>Научно-исследовательская работа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5768" w:type="dxa"/>
            <w:gridSpan w:val="2"/>
            <w:tcBorders>
              <w:top w:val="single" w:sz="4" w:space="0" w:color="auto"/>
            </w:tcBorders>
          </w:tcPr>
          <w:p w:rsidR="00722ACA" w:rsidRPr="00104D9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Наименование практики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Tr="00724334">
        <w:trPr>
          <w:trHeight w:val="324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тудент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CB6408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сканов Владислав Евгеньевич</w:t>
            </w:r>
          </w:p>
        </w:tc>
      </w:tr>
      <w:tr w:rsidR="00722ACA" w:rsidTr="00724334">
        <w:trPr>
          <w:trHeight w:val="272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9310D7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Фамилия, И.О.)</w:t>
            </w:r>
          </w:p>
        </w:tc>
      </w:tr>
      <w:tr w:rsidR="00722ACA" w:rsidRPr="00722ACA" w:rsidTr="00724334">
        <w:trPr>
          <w:trHeight w:val="289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Группа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722ACA" w:rsidRPr="00722ACA" w:rsidRDefault="00AD4666" w:rsidP="001F5898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Р-15-16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722ACA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(</w:t>
            </w:r>
            <w:r w:rsidR="009310D7">
              <w:rPr>
                <w:rFonts w:ascii="Times New Roman" w:hAnsi="Times New Roman" w:cs="Times New Roman"/>
                <w:i/>
                <w:sz w:val="16"/>
                <w:szCs w:val="16"/>
              </w:rPr>
              <w:t>номер учебной группы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)</w:t>
            </w:r>
          </w:p>
        </w:tc>
      </w:tr>
      <w:tr w:rsidR="00722ACA" w:rsidRP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35593F" w:rsidRDefault="009310D7" w:rsidP="00722ACA">
            <w:pPr>
              <w:pStyle w:val="a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сто </w:t>
            </w:r>
          </w:p>
          <w:p w:rsidR="00722ACA" w:rsidRPr="009310D7" w:rsidRDefault="009310D7" w:rsidP="00722ACA">
            <w:pPr>
              <w:pStyle w:val="a9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прохождения практики</w:t>
            </w:r>
            <w:r w:rsidR="00722ACA" w:rsidRPr="009310D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593F" w:rsidRDefault="0035593F" w:rsidP="00722ACA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2ACA" w:rsidRPr="00722ACA" w:rsidRDefault="0035593F" w:rsidP="0035593F">
            <w:pPr>
              <w:pStyle w:val="a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федра РТС</w:t>
            </w:r>
          </w:p>
        </w:tc>
      </w:tr>
      <w:tr w:rsidR="00722ACA" w:rsidTr="00724334">
        <w:trPr>
          <w:trHeight w:val="28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наименование предприятия, организации, учреждения, подразделения МЭИ 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9310D7">
            <w:pPr>
              <w:pStyle w:val="a9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722ACA">
              <w:rPr>
                <w:rFonts w:ascii="Times New Roman" w:hAnsi="Times New Roman" w:cs="Times New Roman"/>
                <w:b/>
                <w:sz w:val="24"/>
                <w:szCs w:val="24"/>
              </w:rPr>
              <w:t>Сроки практики: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D908F4" w:rsidRDefault="00D908F4" w:rsidP="00AD4666">
            <w:pPr>
              <w:pStyle w:val="a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22ACA" w:rsidRPr="00D908F4" w:rsidRDefault="00E07563" w:rsidP="00E07563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AD4666" w:rsidRPr="00D908F4">
              <w:rPr>
                <w:rFonts w:ascii="Times New Roman" w:hAnsi="Times New Roman" w:cs="Times New Roman"/>
                <w:sz w:val="28"/>
                <w:szCs w:val="28"/>
              </w:rPr>
              <w:t>.0</w:t>
            </w:r>
            <w:r w:rsidRPr="00E0756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2021 -14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2021</w:t>
            </w:r>
            <w:r w:rsidR="00AD4666" w:rsidRPr="00D908F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22ACA" w:rsidTr="00724334">
        <w:trPr>
          <w:trHeight w:val="175"/>
        </w:trPr>
        <w:tc>
          <w:tcPr>
            <w:tcW w:w="3686" w:type="dxa"/>
            <w:vMerge/>
          </w:tcPr>
          <w:p w:rsidR="00722ACA" w:rsidRDefault="00722ACA" w:rsidP="00ED16EE">
            <w:pPr>
              <w:jc w:val="center"/>
              <w:rPr>
                <w:noProof/>
                <w:lang w:eastAsia="ru-RU"/>
              </w:rPr>
            </w:pPr>
          </w:p>
        </w:tc>
        <w:tc>
          <w:tcPr>
            <w:tcW w:w="1657" w:type="dxa"/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</w:p>
        </w:tc>
        <w:tc>
          <w:tcPr>
            <w:tcW w:w="4111" w:type="dxa"/>
            <w:tcBorders>
              <w:top w:val="single" w:sz="4" w:space="0" w:color="auto"/>
            </w:tcBorders>
          </w:tcPr>
          <w:p w:rsidR="00722ACA" w:rsidRPr="00CC7311" w:rsidRDefault="00722ACA" w:rsidP="00ED16EE">
            <w:pPr>
              <w:pStyle w:val="a9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(в соответствии с приказом </w:t>
            </w: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 xml:space="preserve">о направлении </w:t>
            </w:r>
            <w:r w:rsidRPr="00CC7311">
              <w:rPr>
                <w:rFonts w:ascii="Times New Roman" w:hAnsi="Times New Roman" w:cs="Times New Roman"/>
                <w:i/>
                <w:sz w:val="16"/>
                <w:szCs w:val="16"/>
              </w:rPr>
              <w:t>на практику)</w:t>
            </w:r>
          </w:p>
        </w:tc>
      </w:tr>
    </w:tbl>
    <w:p w:rsidR="006F37D1" w:rsidRPr="00722ACA" w:rsidRDefault="00604CCD" w:rsidP="00E84E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722ACA">
        <w:rPr>
          <w:rFonts w:ascii="Times New Roman" w:hAnsi="Times New Roman" w:cs="Times New Roman"/>
          <w:b/>
          <w:sz w:val="24"/>
          <w:szCs w:val="24"/>
        </w:rPr>
        <w:t>Характеристика работы студента</w:t>
      </w:r>
      <w:r w:rsidRPr="00722ACA">
        <w:rPr>
          <w:rFonts w:ascii="Times New Roman" w:hAnsi="Times New Roman" w:cs="Times New Roman"/>
          <w:sz w:val="24"/>
          <w:szCs w:val="24"/>
        </w:rPr>
        <w:t>:</w:t>
      </w:r>
    </w:p>
    <w:p w:rsidR="00E84E5B" w:rsidRPr="00E84E5B" w:rsidRDefault="00E84E5B" w:rsidP="00E84E5B">
      <w:pPr>
        <w:pStyle w:val="a9"/>
        <w:jc w:val="center"/>
        <w:rPr>
          <w:rFonts w:ascii="Times New Roman" w:hAnsi="Times New Roman" w:cs="Times New Roman"/>
          <w:i/>
          <w:sz w:val="16"/>
          <w:szCs w:val="16"/>
        </w:rPr>
      </w:pPr>
      <w:r w:rsidRPr="00E84E5B">
        <w:rPr>
          <w:rFonts w:ascii="Times New Roman" w:hAnsi="Times New Roman" w:cs="Times New Roman"/>
          <w:i/>
          <w:sz w:val="16"/>
          <w:szCs w:val="16"/>
        </w:rPr>
        <w:t xml:space="preserve">(В правом столбце проставьте </w:t>
      </w:r>
      <w:r w:rsidRPr="00E84E5B">
        <w:rPr>
          <w:rFonts w:ascii="Times New Roman" w:hAnsi="Times New Roman" w:cs="Times New Roman"/>
          <w:b/>
          <w:lang w:val="en-US"/>
        </w:rPr>
        <w:t>V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</w:t>
      </w:r>
      <w:r>
        <w:rPr>
          <w:rFonts w:ascii="Times New Roman" w:hAnsi="Times New Roman" w:cs="Times New Roman"/>
          <w:i/>
          <w:sz w:val="16"/>
          <w:szCs w:val="16"/>
        </w:rPr>
        <w:t>(</w:t>
      </w:r>
      <w:r w:rsidRPr="00E84E5B">
        <w:rPr>
          <w:rFonts w:ascii="Times New Roman" w:hAnsi="Times New Roman" w:cs="Times New Roman"/>
          <w:i/>
          <w:sz w:val="16"/>
          <w:szCs w:val="16"/>
        </w:rPr>
        <w:t>галочку</w:t>
      </w:r>
      <w:r>
        <w:rPr>
          <w:rFonts w:ascii="Times New Roman" w:hAnsi="Times New Roman" w:cs="Times New Roman"/>
          <w:i/>
          <w:sz w:val="16"/>
          <w:szCs w:val="16"/>
        </w:rPr>
        <w:t>)</w:t>
      </w:r>
      <w:r w:rsidRPr="00E84E5B">
        <w:rPr>
          <w:rFonts w:ascii="Times New Roman" w:hAnsi="Times New Roman" w:cs="Times New Roman"/>
          <w:i/>
          <w:sz w:val="16"/>
          <w:szCs w:val="16"/>
        </w:rPr>
        <w:t xml:space="preserve"> в соответствующей строке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3690"/>
        <w:gridCol w:w="4371"/>
        <w:gridCol w:w="1009"/>
      </w:tblGrid>
      <w:tr w:rsidR="00E84E5B" w:rsidRPr="00E84E5B" w:rsidTr="00191F60">
        <w:trPr>
          <w:trHeight w:val="91"/>
          <w:tblHeader/>
        </w:trPr>
        <w:tc>
          <w:tcPr>
            <w:tcW w:w="558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690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Наименование критерия оценивания</w:t>
            </w:r>
          </w:p>
        </w:tc>
        <w:tc>
          <w:tcPr>
            <w:tcW w:w="4371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Качественная оценка работы студента на практик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D16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Отметка</w:t>
            </w: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690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Студент получил задание и приступил к его выполнению</w:t>
            </w: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9310D7">
              <w:rPr>
                <w:rFonts w:ascii="Times New Roman" w:hAnsi="Times New Roman" w:cs="Times New Roman"/>
              </w:rPr>
              <w:t>воевременно</w:t>
            </w:r>
          </w:p>
        </w:tc>
        <w:tc>
          <w:tcPr>
            <w:tcW w:w="1009" w:type="dxa"/>
            <w:vAlign w:val="center"/>
          </w:tcPr>
          <w:p w:rsidR="00E84E5B" w:rsidRPr="00E84E5B" w:rsidRDefault="00A86D6C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E84E5B">
              <w:rPr>
                <w:rFonts w:ascii="Times New Roman" w:hAnsi="Times New Roman" w:cs="Times New Roman"/>
              </w:rPr>
              <w:t xml:space="preserve"> большим запоз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6"/>
        </w:trPr>
        <w:tc>
          <w:tcPr>
            <w:tcW w:w="558" w:type="dxa"/>
            <w:vMerge w:val="restart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84E5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90" w:type="dxa"/>
            <w:vMerge w:val="restart"/>
          </w:tcPr>
          <w:p w:rsidR="00E84E5B" w:rsidRPr="00E84E5B" w:rsidRDefault="00A86D6C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нота и целостность</w:t>
            </w:r>
            <w:r w:rsidR="00ED16EE" w:rsidRPr="00ED16EE">
              <w:rPr>
                <w:rFonts w:ascii="Times New Roman" w:hAnsi="Times New Roman" w:cs="Times New Roman"/>
              </w:rPr>
              <w:t xml:space="preserve"> выполнения </w:t>
            </w:r>
            <w:r w:rsidR="00191F60">
              <w:rPr>
                <w:rFonts w:ascii="Times New Roman" w:hAnsi="Times New Roman" w:cs="Times New Roman"/>
              </w:rPr>
              <w:t>задания на практику</w:t>
            </w:r>
          </w:p>
        </w:tc>
        <w:tc>
          <w:tcPr>
            <w:tcW w:w="4371" w:type="dxa"/>
          </w:tcPr>
          <w:p w:rsidR="00E84E5B" w:rsidRPr="00E84E5B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выполнена полностью в соответствии с заданием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  <w:r>
              <w:rPr>
                <w:rFonts w:ascii="Times New Roman" w:hAnsi="Times New Roman" w:cs="Times New Roman"/>
              </w:rPr>
              <w:t xml:space="preserve"> </w:t>
            </w:r>
            <w:bookmarkStart w:id="0" w:name="_GoBack"/>
            <w:bookmarkEnd w:id="0"/>
            <w:r w:rsidRPr="00AD4666">
              <w:rPr>
                <w:rFonts w:ascii="Times New Roman" w:hAnsi="Times New Roman" w:cs="Times New Roman"/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84879675" r:id="rId9"/>
              </w:object>
            </w:r>
          </w:p>
        </w:tc>
      </w:tr>
      <w:tr w:rsidR="00E84E5B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A86D6C" w:rsidRDefault="00A86D6C" w:rsidP="00A86D6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дельные разделы не согласованы между собой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35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86D6C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ие выполнено фрагментарно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1"/>
        </w:trPr>
        <w:tc>
          <w:tcPr>
            <w:tcW w:w="558" w:type="dxa"/>
            <w:vMerge w:val="restart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690" w:type="dxa"/>
            <w:vMerge w:val="restart"/>
          </w:tcPr>
          <w:p w:rsidR="00E84E5B" w:rsidRPr="00807BB2" w:rsidRDefault="00E84E5B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Степень самостоятельности при выполнении работы </w:t>
            </w: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 xml:space="preserve">очень высокая </w:t>
            </w:r>
          </w:p>
        </w:tc>
        <w:tc>
          <w:tcPr>
            <w:tcW w:w="1009" w:type="dxa"/>
            <w:vAlign w:val="center"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807BB2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высокая (используя консультации руководителя)</w:t>
            </w:r>
          </w:p>
        </w:tc>
        <w:tc>
          <w:tcPr>
            <w:tcW w:w="1009" w:type="dxa"/>
            <w:vAlign w:val="center"/>
          </w:tcPr>
          <w:p w:rsidR="00E84E5B" w:rsidRPr="00807BB2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807BB2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807BB2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807BB2" w:rsidRDefault="00E84E5B" w:rsidP="00E84E5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807BB2">
              <w:rPr>
                <w:rFonts w:ascii="Times New Roman" w:hAnsi="Times New Roman" w:cs="Times New Roman"/>
              </w:rPr>
              <w:t>низкая (принимаемые решения обосновывал руководитель)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7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90" w:type="dxa"/>
            <w:vMerge w:val="restart"/>
          </w:tcPr>
          <w:p w:rsidR="00E84E5B" w:rsidRPr="00E84E5B" w:rsidRDefault="00ED16EE" w:rsidP="00ED16E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ED16EE">
              <w:rPr>
                <w:rFonts w:ascii="Times New Roman" w:hAnsi="Times New Roman" w:cs="Times New Roman"/>
              </w:rPr>
              <w:t>тношение студента к выполнению задания</w:t>
            </w: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="00E84E5B" w:rsidRPr="00E84E5B">
              <w:rPr>
                <w:rFonts w:ascii="Times New Roman" w:hAnsi="Times New Roman" w:cs="Times New Roman"/>
              </w:rPr>
              <w:t>тличное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х</w:t>
            </w:r>
            <w:r w:rsidR="00E84E5B" w:rsidRPr="00E84E5B">
              <w:rPr>
                <w:rFonts w:ascii="Times New Roman" w:hAnsi="Times New Roman" w:cs="Times New Roman"/>
              </w:rPr>
              <w:t>ороше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18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ED16EE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E84E5B" w:rsidRPr="00E84E5B">
              <w:rPr>
                <w:rFonts w:ascii="Times New Roman" w:hAnsi="Times New Roman" w:cs="Times New Roman"/>
              </w:rPr>
              <w:t>довлетворительное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1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90" w:type="dxa"/>
            <w:vMerge w:val="restart"/>
          </w:tcPr>
          <w:p w:rsidR="00E84E5B" w:rsidRPr="00E84E5B" w:rsidRDefault="00A35612" w:rsidP="00722AC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товность к решению поставленных задач профессиональной деятельности</w:t>
            </w: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сокая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я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90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A35612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изкая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 w:val="restart"/>
          </w:tcPr>
          <w:p w:rsidR="00E84E5B" w:rsidRPr="00E84E5B" w:rsidRDefault="00374954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90" w:type="dxa"/>
            <w:vMerge w:val="restart"/>
          </w:tcPr>
          <w:p w:rsidR="00ED16EE" w:rsidRPr="00E84E5B" w:rsidRDefault="00191F60" w:rsidP="00191F60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ветствие отчетности по практике требованиям</w:t>
            </w:r>
          </w:p>
        </w:tc>
        <w:tc>
          <w:tcPr>
            <w:tcW w:w="4371" w:type="dxa"/>
          </w:tcPr>
          <w:p w:rsidR="00E84E5B" w:rsidRPr="00E84E5B" w:rsidRDefault="00191F60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AD4666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AD4666">
              <w:rPr>
                <w:rFonts w:ascii="Times New Roman" w:hAnsi="Times New Roman" w:cs="Times New Roman"/>
                <w:b/>
                <w:lang w:val="en-US"/>
              </w:rPr>
              <w:t>V</w:t>
            </w:r>
          </w:p>
        </w:tc>
      </w:tr>
      <w:tr w:rsidR="00722ACA" w:rsidRPr="00E84E5B" w:rsidTr="00191F60">
        <w:trPr>
          <w:trHeight w:val="276"/>
        </w:trPr>
        <w:tc>
          <w:tcPr>
            <w:tcW w:w="558" w:type="dxa"/>
            <w:vMerge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690" w:type="dxa"/>
            <w:vMerge/>
          </w:tcPr>
          <w:p w:rsidR="00E84E5B" w:rsidRPr="00E84E5B" w:rsidRDefault="00E84E5B" w:rsidP="00E84E5B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371" w:type="dxa"/>
          </w:tcPr>
          <w:p w:rsidR="00E84E5B" w:rsidRPr="00E84E5B" w:rsidRDefault="00191F60" w:rsidP="00A35612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 соответствует</w:t>
            </w:r>
          </w:p>
        </w:tc>
        <w:tc>
          <w:tcPr>
            <w:tcW w:w="1009" w:type="dxa"/>
            <w:vAlign w:val="center"/>
          </w:tcPr>
          <w:p w:rsidR="00E84E5B" w:rsidRPr="00E84E5B" w:rsidRDefault="00E84E5B" w:rsidP="00E84E5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04CCD" w:rsidRPr="008923F0" w:rsidRDefault="00604CCD" w:rsidP="00604CCD">
      <w:pPr>
        <w:spacing w:after="0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6F37D1" w:rsidRPr="00722ACA" w:rsidRDefault="00722ACA" w:rsidP="00ED16EE">
      <w:pPr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604CCD" w:rsidRPr="00722ACA">
        <w:rPr>
          <w:rFonts w:ascii="Times New Roman" w:hAnsi="Times New Roman" w:cs="Times New Roman"/>
          <w:sz w:val="24"/>
          <w:szCs w:val="24"/>
        </w:rPr>
        <w:t xml:space="preserve">абота студента </w:t>
      </w:r>
      <w:r w:rsidR="006F37D1" w:rsidRPr="00722ACA">
        <w:rPr>
          <w:rFonts w:ascii="Times New Roman" w:hAnsi="Times New Roman" w:cs="Times New Roman"/>
          <w:sz w:val="24"/>
          <w:szCs w:val="24"/>
        </w:rPr>
        <w:t>в период прохождения практики выполн</w:t>
      </w:r>
      <w:r w:rsidR="00ED16EE" w:rsidRPr="00722ACA">
        <w:rPr>
          <w:rFonts w:ascii="Times New Roman" w:hAnsi="Times New Roman" w:cs="Times New Roman"/>
          <w:sz w:val="24"/>
          <w:szCs w:val="24"/>
        </w:rPr>
        <w:t>ена в соответствии с заданием.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05"/>
        <w:gridCol w:w="2901"/>
        <w:gridCol w:w="5533"/>
      </w:tblGrid>
      <w:tr w:rsidR="00426FF3" w:rsidTr="00722ACA">
        <w:tc>
          <w:tcPr>
            <w:tcW w:w="1205" w:type="dxa"/>
          </w:tcPr>
          <w:p w:rsidR="00426FF3" w:rsidRPr="00722ACA" w:rsidRDefault="00426FF3" w:rsidP="008923F0">
            <w:pPr>
              <w:ind w:left="-108"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2901" w:type="dxa"/>
            <w:tcBorders>
              <w:bottom w:val="single" w:sz="4" w:space="0" w:color="auto"/>
            </w:tcBorders>
          </w:tcPr>
          <w:p w:rsidR="00426FF3" w:rsidRPr="00D908F4" w:rsidRDefault="00AD4666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D908F4">
              <w:rPr>
                <w:rFonts w:ascii="Times New Roman" w:hAnsi="Times New Roman" w:cs="Times New Roman"/>
                <w:sz w:val="24"/>
                <w:szCs w:val="24"/>
              </w:rPr>
              <w:t>Тасканов В.Е.</w:t>
            </w:r>
          </w:p>
        </w:tc>
        <w:tc>
          <w:tcPr>
            <w:tcW w:w="5533" w:type="dxa"/>
          </w:tcPr>
          <w:p w:rsidR="00426FF3" w:rsidRPr="00722ACA" w:rsidRDefault="00426FF3" w:rsidP="006F37D1">
            <w:pPr>
              <w:ind w:right="-425"/>
              <w:rPr>
                <w:rFonts w:ascii="Times New Roman" w:hAnsi="Times New Roman" w:cs="Times New Roman"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допускается к промежуточной аттестации.</w:t>
            </w:r>
          </w:p>
        </w:tc>
      </w:tr>
      <w:tr w:rsidR="00426FF3" w:rsidRPr="00426FF3" w:rsidTr="00722ACA">
        <w:tc>
          <w:tcPr>
            <w:tcW w:w="1205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901" w:type="dxa"/>
            <w:tcBorders>
              <w:top w:val="single" w:sz="4" w:space="0" w:color="auto"/>
            </w:tcBorders>
          </w:tcPr>
          <w:p w:rsidR="00426FF3" w:rsidRPr="00426FF3" w:rsidRDefault="00285DDD" w:rsidP="00A35612">
            <w:pPr>
              <w:pStyle w:val="a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5533" w:type="dxa"/>
          </w:tcPr>
          <w:p w:rsidR="00426FF3" w:rsidRPr="00426FF3" w:rsidRDefault="00426FF3" w:rsidP="006F37D1">
            <w:pPr>
              <w:ind w:right="-425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604CCD" w:rsidRDefault="00604CCD" w:rsidP="00604CCD">
      <w:pPr>
        <w:spacing w:after="0"/>
        <w:rPr>
          <w:rFonts w:ascii="Times New Roman" w:hAnsi="Times New Roman" w:cs="Times New Roman"/>
          <w:sz w:val="18"/>
          <w:szCs w:val="18"/>
        </w:rPr>
      </w:pP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1559"/>
        <w:gridCol w:w="3974"/>
      </w:tblGrid>
      <w:tr w:rsidR="00426FF3" w:rsidTr="00722ACA">
        <w:tc>
          <w:tcPr>
            <w:tcW w:w="4106" w:type="dxa"/>
          </w:tcPr>
          <w:p w:rsidR="00426FF3" w:rsidRPr="00722ACA" w:rsidRDefault="0056152D" w:rsidP="005615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практик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26FF3" w:rsidRPr="00722ACA" w:rsidRDefault="00426FF3" w:rsidP="006F37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4" w:type="dxa"/>
            <w:tcBorders>
              <w:bottom w:val="single" w:sz="4" w:space="0" w:color="auto"/>
            </w:tcBorders>
          </w:tcPr>
          <w:p w:rsidR="00426FF3" w:rsidRPr="005E2616" w:rsidRDefault="00426FF3" w:rsidP="006F37D1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22AC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615DD7">
              <w:rPr>
                <w:rFonts w:ascii="Times New Roman" w:hAnsi="Times New Roman" w:cs="Times New Roman"/>
                <w:sz w:val="28"/>
                <w:szCs w:val="28"/>
              </w:rPr>
              <w:t xml:space="preserve">Шатилов А.Ю.  </w:t>
            </w:r>
            <w:r w:rsidR="00615DD7" w:rsidRPr="00AC15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E261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</w:t>
            </w:r>
          </w:p>
        </w:tc>
      </w:tr>
      <w:tr w:rsidR="00426FF3" w:rsidRPr="00426FF3" w:rsidTr="00722ACA">
        <w:tc>
          <w:tcPr>
            <w:tcW w:w="4106" w:type="dxa"/>
          </w:tcPr>
          <w:p w:rsidR="00426FF3" w:rsidRPr="00426FF3" w:rsidRDefault="00426FF3" w:rsidP="006F37D1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26FF3" w:rsidRPr="009310D7" w:rsidRDefault="00426FF3" w:rsidP="009310D7">
            <w:pPr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9310D7">
              <w:rPr>
                <w:rFonts w:ascii="Times New Roman" w:hAnsi="Times New Roman"/>
                <w:i/>
                <w:sz w:val="16"/>
                <w:szCs w:val="16"/>
              </w:rPr>
              <w:t>(подпись )</w:t>
            </w:r>
          </w:p>
        </w:tc>
        <w:tc>
          <w:tcPr>
            <w:tcW w:w="3974" w:type="dxa"/>
            <w:tcBorders>
              <w:top w:val="single" w:sz="4" w:space="0" w:color="auto"/>
            </w:tcBorders>
          </w:tcPr>
          <w:p w:rsidR="00426FF3" w:rsidRPr="009310D7" w:rsidRDefault="00495D55" w:rsidP="009310D7">
            <w:pPr>
              <w:ind w:left="32" w:right="-1" w:firstLine="5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426FF3">
              <w:rPr>
                <w:rFonts w:ascii="Times New Roman" w:hAnsi="Times New Roman"/>
                <w:sz w:val="16"/>
                <w:szCs w:val="16"/>
              </w:rPr>
              <w:t>(</w:t>
            </w:r>
            <w:r w:rsidRPr="00F44813">
              <w:rPr>
                <w:rFonts w:ascii="Times New Roman" w:hAnsi="Times New Roman"/>
                <w:i/>
                <w:sz w:val="16"/>
                <w:szCs w:val="16"/>
              </w:rPr>
              <w:t>Ф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амилия и инициалы</w:t>
            </w:r>
            <w:r w:rsidRPr="00426FF3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</w:tr>
    </w:tbl>
    <w:p w:rsidR="006C033A" w:rsidRPr="00722ACA" w:rsidRDefault="006C033A" w:rsidP="00722ACA">
      <w:pPr>
        <w:spacing w:after="0" w:line="240" w:lineRule="auto"/>
        <w:ind w:left="4111" w:right="-1"/>
        <w:rPr>
          <w:rFonts w:ascii="Times New Roman" w:hAnsi="Times New Roman"/>
          <w:b/>
          <w:sz w:val="12"/>
          <w:szCs w:val="12"/>
        </w:rPr>
      </w:pPr>
    </w:p>
    <w:sectPr w:rsidR="006C033A" w:rsidRPr="00722ACA" w:rsidSect="000A794B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F0BE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8A5AE7"/>
    <w:multiLevelType w:val="multilevel"/>
    <w:tmpl w:val="D6A049B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start w:val="1"/>
      <w:numFmt w:val="bullet"/>
      <w:lvlText w:val="‒"/>
      <w:lvlJc w:val="left"/>
      <w:rPr>
        <w:rFonts w:ascii="Times New Roman" w:hAnsi="Times New Roman" w:cs="Times New Roman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2964274A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9260B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1749E"/>
    <w:multiLevelType w:val="hybridMultilevel"/>
    <w:tmpl w:val="5746AF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D65176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B7046EE"/>
    <w:multiLevelType w:val="hybridMultilevel"/>
    <w:tmpl w:val="C67E4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8B4AE4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024B5"/>
    <w:multiLevelType w:val="hybridMultilevel"/>
    <w:tmpl w:val="4A1EF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14604F"/>
    <w:multiLevelType w:val="hybridMultilevel"/>
    <w:tmpl w:val="3FAE6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0B4B3D"/>
    <w:multiLevelType w:val="hybridMultilevel"/>
    <w:tmpl w:val="56186FE2"/>
    <w:lvl w:ilvl="0" w:tplc="0419000D">
      <w:start w:val="1"/>
      <w:numFmt w:val="bullet"/>
      <w:lvlText w:val=""/>
      <w:lvlJc w:val="left"/>
      <w:pPr>
        <w:ind w:left="120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11" w15:restartNumberingAfterBreak="0">
    <w:nsid w:val="72C01072"/>
    <w:multiLevelType w:val="hybridMultilevel"/>
    <w:tmpl w:val="02B079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EF50BD"/>
    <w:multiLevelType w:val="hybridMultilevel"/>
    <w:tmpl w:val="CE2E5972"/>
    <w:lvl w:ilvl="0" w:tplc="6FAC9D0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1"/>
  </w:num>
  <w:num w:numId="4">
    <w:abstractNumId w:val="4"/>
  </w:num>
  <w:num w:numId="5">
    <w:abstractNumId w:val="2"/>
  </w:num>
  <w:num w:numId="6">
    <w:abstractNumId w:val="11"/>
  </w:num>
  <w:num w:numId="7">
    <w:abstractNumId w:val="0"/>
  </w:num>
  <w:num w:numId="8">
    <w:abstractNumId w:val="7"/>
  </w:num>
  <w:num w:numId="9">
    <w:abstractNumId w:val="3"/>
  </w:num>
  <w:num w:numId="10">
    <w:abstractNumId w:val="6"/>
  </w:num>
  <w:num w:numId="11">
    <w:abstractNumId w:val="9"/>
  </w:num>
  <w:num w:numId="12">
    <w:abstractNumId w:val="8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1E"/>
    <w:rsid w:val="00003C55"/>
    <w:rsid w:val="00006D3D"/>
    <w:rsid w:val="00020139"/>
    <w:rsid w:val="00021B0B"/>
    <w:rsid w:val="00030496"/>
    <w:rsid w:val="0006226B"/>
    <w:rsid w:val="00070442"/>
    <w:rsid w:val="0007777E"/>
    <w:rsid w:val="0008125A"/>
    <w:rsid w:val="00086FEB"/>
    <w:rsid w:val="000A5B0E"/>
    <w:rsid w:val="000A794B"/>
    <w:rsid w:val="000B2E5A"/>
    <w:rsid w:val="000D03E8"/>
    <w:rsid w:val="000E0C05"/>
    <w:rsid w:val="00104D91"/>
    <w:rsid w:val="0010569E"/>
    <w:rsid w:val="001104FC"/>
    <w:rsid w:val="00110517"/>
    <w:rsid w:val="0012240A"/>
    <w:rsid w:val="00123286"/>
    <w:rsid w:val="001376C6"/>
    <w:rsid w:val="00143000"/>
    <w:rsid w:val="00147DE6"/>
    <w:rsid w:val="001653A8"/>
    <w:rsid w:val="00167220"/>
    <w:rsid w:val="00173378"/>
    <w:rsid w:val="0019197A"/>
    <w:rsid w:val="00191F60"/>
    <w:rsid w:val="00195836"/>
    <w:rsid w:val="001A09C0"/>
    <w:rsid w:val="001A3108"/>
    <w:rsid w:val="001A77CF"/>
    <w:rsid w:val="001B5A95"/>
    <w:rsid w:val="001C1C6A"/>
    <w:rsid w:val="001D6441"/>
    <w:rsid w:val="001E7B73"/>
    <w:rsid w:val="001F5898"/>
    <w:rsid w:val="001F7522"/>
    <w:rsid w:val="00200206"/>
    <w:rsid w:val="00201214"/>
    <w:rsid w:val="00203306"/>
    <w:rsid w:val="00205C14"/>
    <w:rsid w:val="00222287"/>
    <w:rsid w:val="00247165"/>
    <w:rsid w:val="002507EE"/>
    <w:rsid w:val="002777DF"/>
    <w:rsid w:val="002839B8"/>
    <w:rsid w:val="00285DDD"/>
    <w:rsid w:val="002A42AF"/>
    <w:rsid w:val="002B508E"/>
    <w:rsid w:val="002D3834"/>
    <w:rsid w:val="002D3F75"/>
    <w:rsid w:val="002D6E9A"/>
    <w:rsid w:val="002E5FF4"/>
    <w:rsid w:val="002F495C"/>
    <w:rsid w:val="00304C1C"/>
    <w:rsid w:val="00311EDE"/>
    <w:rsid w:val="003170B8"/>
    <w:rsid w:val="00334A71"/>
    <w:rsid w:val="0035593F"/>
    <w:rsid w:val="003728D8"/>
    <w:rsid w:val="00374954"/>
    <w:rsid w:val="00383A26"/>
    <w:rsid w:val="00391D30"/>
    <w:rsid w:val="00396FAE"/>
    <w:rsid w:val="003D720F"/>
    <w:rsid w:val="003D7DE1"/>
    <w:rsid w:val="003E4372"/>
    <w:rsid w:val="00407A0B"/>
    <w:rsid w:val="0041109D"/>
    <w:rsid w:val="0041612D"/>
    <w:rsid w:val="00422886"/>
    <w:rsid w:val="00424688"/>
    <w:rsid w:val="00426FF3"/>
    <w:rsid w:val="00433BD3"/>
    <w:rsid w:val="00493492"/>
    <w:rsid w:val="00495D55"/>
    <w:rsid w:val="004A63E5"/>
    <w:rsid w:val="004A6B12"/>
    <w:rsid w:val="004B73F0"/>
    <w:rsid w:val="004C109D"/>
    <w:rsid w:val="004C606F"/>
    <w:rsid w:val="004D67F1"/>
    <w:rsid w:val="004E7502"/>
    <w:rsid w:val="004F7F87"/>
    <w:rsid w:val="00502CCE"/>
    <w:rsid w:val="0051435F"/>
    <w:rsid w:val="005240A4"/>
    <w:rsid w:val="00555776"/>
    <w:rsid w:val="0056152D"/>
    <w:rsid w:val="0058443B"/>
    <w:rsid w:val="005869A4"/>
    <w:rsid w:val="0059621C"/>
    <w:rsid w:val="005C10E3"/>
    <w:rsid w:val="005D36BE"/>
    <w:rsid w:val="005E2616"/>
    <w:rsid w:val="005E5768"/>
    <w:rsid w:val="005E6407"/>
    <w:rsid w:val="00604CCD"/>
    <w:rsid w:val="00612B9E"/>
    <w:rsid w:val="00612D4B"/>
    <w:rsid w:val="00615DD7"/>
    <w:rsid w:val="00616BB4"/>
    <w:rsid w:val="006253A0"/>
    <w:rsid w:val="006320AB"/>
    <w:rsid w:val="00636BB5"/>
    <w:rsid w:val="006461DB"/>
    <w:rsid w:val="00681ACA"/>
    <w:rsid w:val="00683E4B"/>
    <w:rsid w:val="00684F89"/>
    <w:rsid w:val="006853DF"/>
    <w:rsid w:val="00686E9F"/>
    <w:rsid w:val="006913FE"/>
    <w:rsid w:val="0069582F"/>
    <w:rsid w:val="006A4529"/>
    <w:rsid w:val="006A5F3F"/>
    <w:rsid w:val="006B3D9E"/>
    <w:rsid w:val="006C033A"/>
    <w:rsid w:val="006F37D1"/>
    <w:rsid w:val="0070211C"/>
    <w:rsid w:val="007111BD"/>
    <w:rsid w:val="007174D1"/>
    <w:rsid w:val="00722ACA"/>
    <w:rsid w:val="00724334"/>
    <w:rsid w:val="0073205E"/>
    <w:rsid w:val="00737A7F"/>
    <w:rsid w:val="00790D13"/>
    <w:rsid w:val="007911C1"/>
    <w:rsid w:val="007E183E"/>
    <w:rsid w:val="007E4408"/>
    <w:rsid w:val="00803168"/>
    <w:rsid w:val="00807BB2"/>
    <w:rsid w:val="0081648B"/>
    <w:rsid w:val="00820DE0"/>
    <w:rsid w:val="0083095A"/>
    <w:rsid w:val="00847DF9"/>
    <w:rsid w:val="00857B27"/>
    <w:rsid w:val="008923F0"/>
    <w:rsid w:val="00893940"/>
    <w:rsid w:val="008A6374"/>
    <w:rsid w:val="008B109A"/>
    <w:rsid w:val="008B4655"/>
    <w:rsid w:val="008C0912"/>
    <w:rsid w:val="008D51D7"/>
    <w:rsid w:val="008D728C"/>
    <w:rsid w:val="008D7A75"/>
    <w:rsid w:val="008E3F1E"/>
    <w:rsid w:val="008F7AF0"/>
    <w:rsid w:val="00907DBD"/>
    <w:rsid w:val="009148EA"/>
    <w:rsid w:val="0091505A"/>
    <w:rsid w:val="009310D7"/>
    <w:rsid w:val="00936C81"/>
    <w:rsid w:val="0096379F"/>
    <w:rsid w:val="00983F4D"/>
    <w:rsid w:val="009A790B"/>
    <w:rsid w:val="009B2C40"/>
    <w:rsid w:val="009B63D0"/>
    <w:rsid w:val="009D242B"/>
    <w:rsid w:val="00A021E4"/>
    <w:rsid w:val="00A06A91"/>
    <w:rsid w:val="00A14465"/>
    <w:rsid w:val="00A14857"/>
    <w:rsid w:val="00A2128D"/>
    <w:rsid w:val="00A25A75"/>
    <w:rsid w:val="00A35612"/>
    <w:rsid w:val="00A422DD"/>
    <w:rsid w:val="00A44E6D"/>
    <w:rsid w:val="00A4769F"/>
    <w:rsid w:val="00A537AE"/>
    <w:rsid w:val="00A5540A"/>
    <w:rsid w:val="00A6173D"/>
    <w:rsid w:val="00A86D6C"/>
    <w:rsid w:val="00AA42E7"/>
    <w:rsid w:val="00AB1A58"/>
    <w:rsid w:val="00AB6C93"/>
    <w:rsid w:val="00AB6EE5"/>
    <w:rsid w:val="00AC039A"/>
    <w:rsid w:val="00AC1FC1"/>
    <w:rsid w:val="00AC47A9"/>
    <w:rsid w:val="00AD4666"/>
    <w:rsid w:val="00AD71C4"/>
    <w:rsid w:val="00AD7C74"/>
    <w:rsid w:val="00AE2A91"/>
    <w:rsid w:val="00B7371A"/>
    <w:rsid w:val="00B75E1D"/>
    <w:rsid w:val="00BC2C5F"/>
    <w:rsid w:val="00BD1F94"/>
    <w:rsid w:val="00BD629F"/>
    <w:rsid w:val="00BE448E"/>
    <w:rsid w:val="00C049D5"/>
    <w:rsid w:val="00C14494"/>
    <w:rsid w:val="00C16F14"/>
    <w:rsid w:val="00C23A78"/>
    <w:rsid w:val="00C43014"/>
    <w:rsid w:val="00C440C2"/>
    <w:rsid w:val="00C815F9"/>
    <w:rsid w:val="00C87B9C"/>
    <w:rsid w:val="00CA019D"/>
    <w:rsid w:val="00CB2A14"/>
    <w:rsid w:val="00CB33AA"/>
    <w:rsid w:val="00CB6408"/>
    <w:rsid w:val="00CC7311"/>
    <w:rsid w:val="00CD62BE"/>
    <w:rsid w:val="00CD69E0"/>
    <w:rsid w:val="00D033E3"/>
    <w:rsid w:val="00D046DD"/>
    <w:rsid w:val="00D06091"/>
    <w:rsid w:val="00D07114"/>
    <w:rsid w:val="00D10116"/>
    <w:rsid w:val="00D12F92"/>
    <w:rsid w:val="00D24158"/>
    <w:rsid w:val="00D43079"/>
    <w:rsid w:val="00D44212"/>
    <w:rsid w:val="00D57ED8"/>
    <w:rsid w:val="00D6300C"/>
    <w:rsid w:val="00D85A04"/>
    <w:rsid w:val="00D908F4"/>
    <w:rsid w:val="00D950C9"/>
    <w:rsid w:val="00DA3A71"/>
    <w:rsid w:val="00DB1CBC"/>
    <w:rsid w:val="00DD1A71"/>
    <w:rsid w:val="00DE5D81"/>
    <w:rsid w:val="00DF1885"/>
    <w:rsid w:val="00DF6C4B"/>
    <w:rsid w:val="00DF6E8C"/>
    <w:rsid w:val="00E07563"/>
    <w:rsid w:val="00E13CEE"/>
    <w:rsid w:val="00E47685"/>
    <w:rsid w:val="00E84E5B"/>
    <w:rsid w:val="00E96499"/>
    <w:rsid w:val="00ED16EE"/>
    <w:rsid w:val="00EE561E"/>
    <w:rsid w:val="00F4193E"/>
    <w:rsid w:val="00F41D9D"/>
    <w:rsid w:val="00F42559"/>
    <w:rsid w:val="00F44813"/>
    <w:rsid w:val="00F44B03"/>
    <w:rsid w:val="00F51D7D"/>
    <w:rsid w:val="00F82120"/>
    <w:rsid w:val="00F97EAF"/>
    <w:rsid w:val="00FC3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E20F5-5970-4162-95E2-C94B4AEC3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06226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06226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06226B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06226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6226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List Paragraph"/>
    <w:basedOn w:val="a"/>
    <w:uiPriority w:val="34"/>
    <w:qFormat/>
    <w:rsid w:val="004D67F1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934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93492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link w:val="21"/>
    <w:rsid w:val="00F4193E"/>
    <w:rPr>
      <w:rFonts w:ascii="Times New Roman" w:eastAsia="Times New Roman" w:hAnsi="Times New Roman"/>
      <w:sz w:val="25"/>
      <w:szCs w:val="25"/>
      <w:shd w:val="clear" w:color="auto" w:fill="FFFFFF"/>
    </w:rPr>
  </w:style>
  <w:style w:type="paragraph" w:customStyle="1" w:styleId="21">
    <w:name w:val="Основной текст2"/>
    <w:basedOn w:val="a"/>
    <w:link w:val="a8"/>
    <w:rsid w:val="00F4193E"/>
    <w:pPr>
      <w:widowControl w:val="0"/>
      <w:shd w:val="clear" w:color="auto" w:fill="FFFFFF"/>
      <w:spacing w:after="0" w:line="0" w:lineRule="atLeast"/>
      <w:ind w:hanging="540"/>
    </w:pPr>
    <w:rPr>
      <w:rFonts w:ascii="Times New Roman" w:eastAsia="Times New Roman" w:hAnsi="Times New Roman"/>
      <w:sz w:val="25"/>
      <w:szCs w:val="25"/>
    </w:rPr>
  </w:style>
  <w:style w:type="paragraph" w:styleId="a9">
    <w:name w:val="No Spacing"/>
    <w:uiPriority w:val="1"/>
    <w:qFormat/>
    <w:rsid w:val="00604CC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8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63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8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mailto:universe@mpei.ac.ru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F0F5BD-AFD3-4618-883E-5CF369845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319</Words>
  <Characters>182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PEI</Company>
  <LinksUpToDate>false</LinksUpToDate>
  <CharactersWithSpaces>21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арова Валерия Юрьевна</dc:creator>
  <cp:lastModifiedBy>Влад Влад</cp:lastModifiedBy>
  <cp:revision>16</cp:revision>
  <cp:lastPrinted>2020-09-15T13:42:00Z</cp:lastPrinted>
  <dcterms:created xsi:type="dcterms:W3CDTF">2020-11-10T19:36:00Z</dcterms:created>
  <dcterms:modified xsi:type="dcterms:W3CDTF">2021-06-10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